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4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06" r:id="rId2"/>
    <p:sldId id="258" r:id="rId3"/>
    <p:sldId id="355" r:id="rId4"/>
    <p:sldId id="382" r:id="rId5"/>
    <p:sldId id="381" r:id="rId6"/>
    <p:sldId id="312" r:id="rId7"/>
    <p:sldId id="386" r:id="rId8"/>
    <p:sldId id="388" r:id="rId9"/>
    <p:sldId id="396" r:id="rId10"/>
    <p:sldId id="397" r:id="rId11"/>
    <p:sldId id="260" r:id="rId12"/>
    <p:sldId id="391" r:id="rId13"/>
    <p:sldId id="389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  <p:sldId id="414" r:id="rId31"/>
    <p:sldId id="393" r:id="rId32"/>
    <p:sldId id="415" r:id="rId33"/>
    <p:sldId id="416" r:id="rId34"/>
    <p:sldId id="417" r:id="rId35"/>
    <p:sldId id="419" r:id="rId36"/>
    <p:sldId id="418" r:id="rId37"/>
    <p:sldId id="307" r:id="rId38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9B9D19A-CA65-4A5A-BD21-FFF63F9D867D}">
          <p14:sldIdLst>
            <p14:sldId id="306"/>
            <p14:sldId id="258"/>
            <p14:sldId id="355"/>
            <p14:sldId id="382"/>
            <p14:sldId id="381"/>
            <p14:sldId id="312"/>
            <p14:sldId id="386"/>
            <p14:sldId id="388"/>
            <p14:sldId id="396"/>
            <p14:sldId id="397"/>
            <p14:sldId id="260"/>
          </p14:sldIdLst>
        </p14:section>
        <p14:section name="无标题节" id="{48F84F89-5133-4EF4-8F36-E49A4F934AF7}">
          <p14:sldIdLst>
            <p14:sldId id="391"/>
            <p14:sldId id="389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393"/>
            <p14:sldId id="415"/>
            <p14:sldId id="416"/>
            <p14:sldId id="417"/>
            <p14:sldId id="419"/>
            <p14:sldId id="418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62" autoAdjust="0"/>
    <p:restoredTop sz="74827" autoAdjust="0"/>
  </p:normalViewPr>
  <p:slideViewPr>
    <p:cSldViewPr>
      <p:cViewPr varScale="1">
        <p:scale>
          <a:sx n="114" d="100"/>
          <a:sy n="114" d="100"/>
        </p:scale>
        <p:origin x="1470" y="108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16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是使得误差函数尽量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39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13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954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19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991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053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993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6595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89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</a:t>
            </a:r>
            <a:r>
              <a:rPr lang="en-US" altLang="zh-CN" dirty="0" smtClean="0"/>
              <a:t>boosting:</a:t>
            </a:r>
            <a:r>
              <a:rPr lang="zh-CN" altLang="en-US" dirty="0" smtClean="0"/>
              <a:t>在算法开始的时候，为每一个样本赋上一个权重值，初始的时候，大家都是一样重要的。在每一步训练中得到的模型，会使得数据点的估计有对有错，我们就在每一步结束后，增加分错的点的权重，减少分对的点的权重，这样使得某些点如果老是被分错，那么就会被“严重关注”，也就被赋上一个很高的权重。然后等进行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迭代（由用户指定），将会得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简单的分类器（</a:t>
            </a:r>
            <a:r>
              <a:rPr lang="en-US" altLang="zh-CN" dirty="0" smtClean="0"/>
              <a:t>basic learner</a:t>
            </a:r>
            <a:r>
              <a:rPr lang="zh-CN" altLang="en-US" dirty="0" smtClean="0"/>
              <a:t>），然后我们将它们组合起来（比如说可以对它们进行加权、或者让它们进行投票等），得到一个最终的模型。</a:t>
            </a:r>
            <a:endParaRPr lang="en-US" altLang="zh-CN" dirty="0" smtClean="0"/>
          </a:p>
          <a:p>
            <a:r>
              <a:rPr lang="en-US" altLang="zh-CN" dirty="0" smtClean="0"/>
              <a:t>Gradient Boosting</a:t>
            </a:r>
            <a:r>
              <a:rPr lang="zh-CN" altLang="en-US" dirty="0" smtClean="0"/>
              <a:t>与传统的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的区别是，每一次的计算是为了减少上一次的残差</a:t>
            </a:r>
            <a:r>
              <a:rPr lang="en-US" altLang="zh-CN" dirty="0" smtClean="0"/>
              <a:t>(residual)</a:t>
            </a:r>
            <a:r>
              <a:rPr lang="zh-CN" altLang="en-US" dirty="0" smtClean="0"/>
              <a:t>，而为了消除残差，我们可以在残差减少的梯度</a:t>
            </a:r>
            <a:r>
              <a:rPr lang="en-US" altLang="zh-CN" dirty="0" smtClean="0"/>
              <a:t>(Gradient)</a:t>
            </a:r>
            <a:r>
              <a:rPr lang="zh-CN" altLang="en-US" dirty="0" smtClean="0"/>
              <a:t>方向上建立一个新的模型。所以说，在</a:t>
            </a:r>
            <a:r>
              <a:rPr lang="en-US" altLang="zh-CN" dirty="0" smtClean="0"/>
              <a:t>Gradient Boost</a:t>
            </a:r>
            <a:r>
              <a:rPr lang="zh-CN" altLang="en-US" dirty="0" smtClean="0"/>
              <a:t>中，每个新的模型的建立是为了使得之前模型的残差往梯度方向减少，与传统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对正确、错误的样本进行加权有着很大的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6053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1450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近来的不少</a:t>
            </a:r>
            <a:r>
              <a:rPr lang="en-US" altLang="zh-CN" dirty="0" err="1" smtClean="0"/>
              <a:t>kaggle</a:t>
            </a:r>
            <a:r>
              <a:rPr lang="zh-CN" altLang="en-US" dirty="0" smtClean="0"/>
              <a:t>竞赛中屡创佳绩，因其迭代效率被大牛们广为推崇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损失函数，用来衡量</a:t>
            </a:r>
            <a:r>
              <a:rPr lang="en-US" altLang="zh-CN" dirty="0" smtClean="0"/>
              <a:t>y^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相近程度，第二项</a:t>
            </a:r>
            <a:r>
              <a:rPr lang="en-US" altLang="zh-CN" dirty="0" smtClean="0"/>
              <a:t>Ω</a:t>
            </a:r>
            <a:r>
              <a:rPr lang="zh-CN" altLang="en-US" dirty="0" smtClean="0"/>
              <a:t>则是正则项，它包含了两个部分，第一个是</a:t>
            </a:r>
            <a:r>
              <a:rPr lang="en-US" altLang="zh-CN" dirty="0" err="1" smtClean="0"/>
              <a:t>γT</a:t>
            </a:r>
            <a:r>
              <a:rPr lang="zh-CN" altLang="en-US" dirty="0" smtClean="0"/>
              <a:t>，这里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表示叶子结点的数量。另外一部分则是</a:t>
            </a:r>
            <a:r>
              <a:rPr lang="en-US" altLang="zh-CN" dirty="0" smtClean="0"/>
              <a:t>L2</a:t>
            </a:r>
            <a:r>
              <a:rPr lang="zh-CN" altLang="en-US" dirty="0" smtClean="0"/>
              <a:t>正则项，通过对叶子结点的权重进行惩罚，使得不会存在权重过大的叶子结点防止过拟合。</a:t>
            </a:r>
            <a:r>
              <a:rPr lang="en-US" altLang="zh-CN" dirty="0" smtClean="0"/>
              <a:t>w</a:t>
            </a:r>
            <a:r>
              <a:rPr lang="zh-CN" altLang="en-US" dirty="0" smtClean="0"/>
              <a:t>就表示叶子结点的权重。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841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812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5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2864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_estimators:</a:t>
            </a:r>
            <a:r>
              <a:rPr lang="zh-CN" altLang="en-US" dirty="0" smtClean="0"/>
              <a:t>决策树的数量</a:t>
            </a:r>
          </a:p>
          <a:p>
            <a:r>
              <a:rPr lang="en-US" altLang="zh-CN" dirty="0" err="1" smtClean="0"/>
              <a:t>max_depth</a:t>
            </a:r>
            <a:r>
              <a:rPr lang="zh-CN" altLang="en-US" dirty="0" smtClean="0"/>
              <a:t>最大树深度：当树达到最大深度时则停止建立决策树。</a:t>
            </a:r>
          </a:p>
          <a:p>
            <a:r>
              <a:rPr lang="en-US" altLang="zh-CN" dirty="0" err="1" smtClean="0"/>
              <a:t>min_child_weight</a:t>
            </a:r>
            <a:r>
              <a:rPr lang="en-US" altLang="zh-CN" dirty="0" smtClean="0"/>
              <a:t>:</a:t>
            </a:r>
            <a:r>
              <a:rPr lang="zh-CN" altLang="en-US" dirty="0" smtClean="0"/>
              <a:t>最小的样本权重和，样本权重和就是∑</a:t>
            </a:r>
            <a:r>
              <a:rPr lang="en-US" altLang="zh-CN" dirty="0" smtClean="0"/>
              <a:t>hi</a:t>
            </a:r>
            <a:r>
              <a:rPr lang="zh-CN" altLang="en-US" dirty="0" smtClean="0"/>
              <a:t>，当样本权重和小于设定阈值时则停止建树。</a:t>
            </a:r>
          </a:p>
          <a:p>
            <a:r>
              <a:rPr lang="en-US" altLang="zh-CN" dirty="0" smtClean="0"/>
              <a:t>Shrinkage</a:t>
            </a:r>
            <a:r>
              <a:rPr lang="zh-CN" altLang="en-US" dirty="0" smtClean="0"/>
              <a:t>：在每个迭代中树中，对叶子结点乘以一个缩减权重</a:t>
            </a:r>
            <a:r>
              <a:rPr lang="en-US" altLang="zh-CN" dirty="0" smtClean="0"/>
              <a:t>eta</a:t>
            </a:r>
            <a:r>
              <a:rPr lang="zh-CN" altLang="en-US" dirty="0" smtClean="0"/>
              <a:t>。该操作的作用就是减少每颗树的影响力，留更多的空间给后来的树提升。</a:t>
            </a:r>
          </a:p>
          <a:p>
            <a:r>
              <a:rPr lang="en-US" altLang="zh-CN" dirty="0" err="1" smtClean="0"/>
              <a:t>colsample_bytree</a:t>
            </a:r>
            <a:r>
              <a:rPr lang="zh-CN" altLang="en-US" dirty="0" smtClean="0"/>
              <a:t>就表示我们在建树前就随机选择一部分特征，然后之后所有叶子结点的分裂都只使用这部分特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869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6601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32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64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2841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719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530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部分定类变量之间实际上存在着质量上的序关系。例如，“车库类别”这一变量分为无停车位、外设停车位、屋外地上车库、屋外地下车库、与房屋相连接的车库、房屋地下车库、两种以上车库几类。从直觉上看，这几个类别对应的车库档次是依次上升的，因此我们对这一变量也采取了打分的方式进行数值化</a:t>
            </a:r>
            <a:endParaRPr lang="en-US" altLang="zh-CN" sz="12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因：将离散特征通过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映射到欧式空间，我们常用的距离或相似度的计算都是在欧式空间的相似度计算。将离散型特征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确实会让特征之间的距离计算更加合理。比如，有一个离散型特征，代表工作类型，该离散型特征，共有三个取值，不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其表示分别是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), x_2 = (2), x_3 = (3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个工作之间的距离是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_1, x_2) = 1, d(x_2, x_3) = 1, d(x_1, x_3) = 2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那么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3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之间就越不相似吗？显然这样的表示，计算出来的特征的距离是不合理。那如果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则得到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, 0, 0), x_2 = (0, 1, 0), x_3 = (0, 0, 1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两个工作之间的距离就都是</a:t>
            </a:r>
            <a:r>
              <a:rPr lang="en-US" altLang="zh-CN" sz="1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每两个工作之间的距离是一样的，显得更合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04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4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202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702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房价</a:t>
            </a:r>
            <a:r>
              <a:rPr kumimoji="1" lang="zh-CN" altLang="en-US" sz="4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预测期末</a:t>
            </a:r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报告</a:t>
            </a: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其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312404"/>
            <a:ext cx="75248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孤立点分析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套房产的单位居住面积价格低于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显著地小于其他房产，我们因此决定删去这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记录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归一化 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对所有数值变量进行了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范化处理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83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90220" y="102437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so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dge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tic-net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神经网络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N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学习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ient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osting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oost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3887024"/>
            <a:ext cx="3636404" cy="106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Linear Model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简单且基础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核心：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152" y="2055714"/>
            <a:ext cx="6896264" cy="21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1292" y="1023952"/>
            <a:ext cx="4888880" cy="7253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748" y="1716383"/>
            <a:ext cx="4446266" cy="18521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48" y="3576471"/>
            <a:ext cx="7884368" cy="9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59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OLS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问题：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ank(x)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经常等于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存在。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决方法：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idge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astic-net</a:t>
                </a:r>
                <a:endParaRPr lang="en-US" altLang="zh-CN" sz="20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blipFill>
                <a:blip r:embed="rId3"/>
                <a:stretch>
                  <a:fillRect l="-567" t="-2048" b="-5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783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724" y="1575978"/>
            <a:ext cx="2940256" cy="6926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60" y="1410470"/>
            <a:ext cx="3120276" cy="8581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764" y="2649558"/>
            <a:ext cx="2916324" cy="8904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104" y="3855800"/>
            <a:ext cx="4721788" cy="62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936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6372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>
                <a:latin typeface="+mj-lt"/>
              </a:rPr>
              <a:t>Construction</a:t>
            </a:r>
            <a:r>
              <a:rPr lang="en-US" altLang="zh-CN" sz="2000" dirty="0">
                <a:ea typeface="华文中宋" panose="02010600040101010101" pitchFamily="2" charset="-122"/>
              </a:rPr>
              <a:t>-Linear Model</a:t>
            </a:r>
            <a:endParaRPr lang="en-US" altLang="zh-CN" sz="2000" dirty="0"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较大，原因：参数较多且特征矩阵过于稀疏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7534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8056</a:t>
            </a: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665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可以明显看到，在添加正则项之后线性模型表现好了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很多。</a:t>
            </a: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4841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Neural Net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644" y="880356"/>
            <a:ext cx="6291823" cy="40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054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6" y="1348408"/>
            <a:ext cx="7483199" cy="281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1971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514974" y="2111411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53041" y="2792517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选择</a:t>
            </a:r>
          </a:p>
        </p:txBody>
      </p:sp>
      <p:sp>
        <p:nvSpPr>
          <p:cNvPr id="60" name="文本框 83"/>
          <p:cNvSpPr txBox="1"/>
          <p:nvPr/>
        </p:nvSpPr>
        <p:spPr>
          <a:xfrm>
            <a:off x="4609271" y="3491568"/>
            <a:ext cx="26642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后续工作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182869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53979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24690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392135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41388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09795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283136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50864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38407" y="539951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39954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描述</a:t>
            </a:r>
          </a:p>
        </p:txBody>
      </p:sp>
      <p:sp>
        <p:nvSpPr>
          <p:cNvPr id="56" name="Freeform 5"/>
          <p:cNvSpPr/>
          <p:nvPr/>
        </p:nvSpPr>
        <p:spPr bwMode="auto">
          <a:xfrm>
            <a:off x="4088042" y="454304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59" name="文本框 107"/>
          <p:cNvSpPr txBox="1"/>
          <p:nvPr/>
        </p:nvSpPr>
        <p:spPr>
          <a:xfrm>
            <a:off x="3758073" y="413033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14974" y="4097218"/>
            <a:ext cx="2314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总结与反思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  <p:bldP spid="56" grpId="0" animBg="1"/>
      <p:bldP spid="5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024372"/>
            <a:ext cx="5404871" cy="371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693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636" y="880356"/>
            <a:ext cx="6791991" cy="3918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621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评估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163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在本组数据中神经网络问题比较明显，因为特征较多，数据相比特征却相对稀少，所以出现了过拟合的问题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244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1780456"/>
            <a:ext cx="752483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6879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2" y="1761194"/>
            <a:ext cx="6012668" cy="272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标函数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36540"/>
            <a:ext cx="4666604" cy="1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655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优化：每一步增加一个基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贪心地去优化这个目标函数，使得每次增加，都使得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小。如此一来，我们就得到了一个可以用于评价当前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性能的一个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函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2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处二阶泰勒展开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96580"/>
            <a:ext cx="3780420" cy="69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708" y="4012704"/>
            <a:ext cx="5923869" cy="7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6737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我们的目标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只受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影响，上一次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本次迭代并没有影响，于是我们可以删除掉常数项，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每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(xi)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都对应着一个叶子结点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于是我们可以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来代替一个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所以我们将该目标函数改写一下可以得到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435" y="2163012"/>
            <a:ext cx="4414116" cy="714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744" y="3614821"/>
            <a:ext cx="4426807" cy="124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535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解得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788" y="2110110"/>
            <a:ext cx="3401863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19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参数调整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n_estimators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决策树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量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ax_depth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大树深度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in_child_weigh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小样本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a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缩减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olsample_bytree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树取样比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1037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006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899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可以看到在房价预测的数据中，集成学习的表现是相当不错的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3544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45968" y="1787125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Follow-up 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：连接模型，来达到单一模型无法达到的好结果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71" y="2824572"/>
            <a:ext cx="7686339" cy="212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862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初始数据输入该算法：模型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划分为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一个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例，利用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出的模型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别对剩下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预测值形成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集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之前训练出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模型分别对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并取均值，作为新的测试集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、新训练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、新测试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输入算法，重复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没有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208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203848" y="2500536"/>
            <a:ext cx="4821833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Summary &amp; Refle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78212" y="1967865"/>
            <a:ext cx="129614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 smtClean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fiv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1406004" y="1213669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1442008" y="3337905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736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终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839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模型总结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开始的数据预处理中将所有分类变量均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而因为得到特征矩阵过于稀疏，神经网络和集成学习的模型都过拟合严重，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线性模型均无显著变化。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曾经试图对分类变量做交互检验并将新的交互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，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而效果并不明显，在实际使用中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未采用这些新的变量（也就会权值为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（其他模型因为无法看到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所以无法确定是否采样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1479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3588" y="772344"/>
            <a:ext cx="7524836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回顾与反思</a:t>
            </a: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我们的工作主要集中在数据预处理、模型构建和模型提升三个方面。正如老师所言，我们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时间都投入进了数据预处理中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预处理策略和模型的选择是相匹配的，我们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了多种模型，与之相对应的，我们的数据也多达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版，每一种数据预处理结果都能在某一个模型中发挥地最好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单个模型可以做的很好，但是模型提升将多个模型的优势互补，最终实现了最好的结果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工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927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916360"/>
            <a:ext cx="66967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4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条记录，其中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ing data 11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，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 30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77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属性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844352"/>
            <a:ext cx="752483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缺失值补全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比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缺失值较少，简单地以均值代替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部分中有几个变量涉及对房屋各方面的评价，例如对地下室状态的评价，对于没有地下室的房产，这一属性缺失是正常的，我们直接将其视为最差的一种评价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些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属性值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其实并不代表数据缺失。例如，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ley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代表“连接到房屋的后街的类型”，若房屋不与后街相连则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处理方式：如无特定描述，则将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看做独立的一类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删去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车库建造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年份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来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少房屋在这一变量上有缺失，二来通过相关性检查发现相关性并不高，所以删去该变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变量数值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分类变量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选择整数排列表示，非定序变量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特例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车库类别”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全部使用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ne-hot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防止变量过多，导致拥有每一组变量对应的数据减少，模型提取出不正确的特征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构建新变量</a:t>
            </a:r>
            <a:endParaRPr lang="zh-CN" altLang="en-US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2923" y="120439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综合评价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各类评价得分进行加权平均或交互相乘，得到综合评价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合零散于一体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将地上、地下的房间数相加，得到房间总数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。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生成其他相关性更强的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用交易年份减去房屋建成年份得到房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龄。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545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9</TotalTime>
  <Words>1907</Words>
  <Application>Microsoft Office PowerPoint</Application>
  <PresentationFormat>自定义</PresentationFormat>
  <Paragraphs>345</Paragraphs>
  <Slides>37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4" baseType="lpstr"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Cambria Math</vt:lpstr>
      <vt:lpstr>Impact</vt:lpstr>
      <vt:lpstr>Tekton Pro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窦鹏飞</cp:lastModifiedBy>
  <cp:revision>331</cp:revision>
  <dcterms:created xsi:type="dcterms:W3CDTF">2017-04-28T05:23:28Z</dcterms:created>
  <dcterms:modified xsi:type="dcterms:W3CDTF">2017-12-27T14:17:20Z</dcterms:modified>
</cp:coreProperties>
</file>